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797675" cy="9928225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56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C9806-01D0-40A0-8832-D55E87AC7618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603D4D-3910-47B5-B42A-18F084DFF17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30741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4BC0F8-1DBC-4FF8-91C0-B4DEDD1BF40F}" type="slidenum">
              <a:rPr lang="en-US" altLang="tr-TR" smtClean="0"/>
              <a:pPr/>
              <a:t>1</a:t>
            </a:fld>
            <a:endParaRPr lang="en-US" altLang="tr-T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38895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726068-2B42-4171-B754-C9A44238B2D5}" type="slidenum">
              <a:rPr lang="en-US" altLang="tr-TR" smtClean="0"/>
              <a:pPr/>
              <a:t>2</a:t>
            </a:fld>
            <a:endParaRPr lang="en-US" altLang="tr-T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912693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C2EE58F-BF6B-4694-8EEF-44D11A2BD26C}" type="slidenum">
              <a:rPr lang="en-US" altLang="tr-TR" smtClean="0"/>
              <a:pPr/>
              <a:t>3</a:t>
            </a:fld>
            <a:endParaRPr lang="en-US" altLang="tr-T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2586500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17AB1B-7CEB-4818-BDE6-AE21B3922D2B}" type="slidenum">
              <a:rPr lang="en-US" altLang="tr-TR" smtClean="0"/>
              <a:pPr/>
              <a:t>4</a:t>
            </a:fld>
            <a:endParaRPr lang="en-US" altLang="tr-T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677588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B720B9-9D3A-44AF-9E56-4ED60C856799}" type="slidenum">
              <a:rPr lang="en-US" altLang="tr-TR" smtClean="0"/>
              <a:pPr/>
              <a:t>5</a:t>
            </a:fld>
            <a:endParaRPr lang="en-US" altLang="tr-T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78103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00B90B-59AE-48EB-93C2-49CA1F90C164}" type="slidenum">
              <a:rPr lang="en-US" altLang="tr-TR" smtClean="0"/>
              <a:pPr/>
              <a:t>6</a:t>
            </a:fld>
            <a:endParaRPr lang="en-US" altLang="tr-T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15487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AAFDF9-BB7A-472F-BCAE-DB168BD2CBFC}" type="slidenum">
              <a:rPr lang="en-US" altLang="tr-TR" smtClean="0"/>
              <a:pPr/>
              <a:t>7</a:t>
            </a:fld>
            <a:endParaRPr lang="en-US" altLang="tr-T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2863656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3044D4-DEB2-4598-9AF9-123D4867AFE0}" type="slidenum">
              <a:rPr lang="en-US" altLang="tr-TR" smtClean="0"/>
              <a:pPr/>
              <a:t>8</a:t>
            </a:fld>
            <a:endParaRPr lang="en-US" altLang="tr-T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198079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54440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408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36474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EC80-0361-42A1-B58B-82142400284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18560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7495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36531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11819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1610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1813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03465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98815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87298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05B281-BC0A-4310-A3E0-8313EE0F3032}" type="datetimeFigureOut">
              <a:rPr lang="tr-TR" smtClean="0"/>
              <a:t>11.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0924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908BC-38C5-4200-8303-A6A9898803C5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Bubble Sort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 İşletim 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Tekrar tekrar dizinin elemanları test edilerek dizi taranı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Büyüklük küçüklük durumuna göre komşu elemanla </a:t>
            </a:r>
            <a:r>
              <a:rPr lang="tr-TR" altLang="tr-TR" dirty="0" err="1" smtClean="0"/>
              <a:t>yerdeğiştirilir</a:t>
            </a:r>
            <a:r>
              <a:rPr lang="tr-TR" altLang="tr-TR" dirty="0" smtClean="0"/>
              <a:t>.</a:t>
            </a:r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r>
              <a:rPr lang="tr-TR" altLang="tr-TR" dirty="0" smtClean="0"/>
              <a:t>İşletimi kolay olmasına rağmen çalışma zamanı kötü                  bir algoritma</a:t>
            </a:r>
            <a:endParaRPr lang="en-US" altLang="tr-TR" dirty="0" smtClean="0"/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37957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4281488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470376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65135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3797300" y="3032126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0186" name="Line 9"/>
          <p:cNvSpPr>
            <a:spLocks noChangeShapeType="1"/>
          </p:cNvSpPr>
          <p:nvPr/>
        </p:nvSpPr>
        <p:spPr bwMode="auto">
          <a:xfrm>
            <a:off x="4157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pSp>
        <p:nvGrpSpPr>
          <p:cNvPr id="50187" name="Group 10"/>
          <p:cNvGrpSpPr>
            <a:grpSpLocks/>
          </p:cNvGrpSpPr>
          <p:nvPr/>
        </p:nvGrpSpPr>
        <p:grpSpPr bwMode="auto">
          <a:xfrm>
            <a:off x="3743326" y="3630613"/>
            <a:ext cx="3154363" cy="423862"/>
            <a:chOff x="221" y="912"/>
            <a:chExt cx="1987" cy="267"/>
          </a:xfrm>
        </p:grpSpPr>
        <p:sp>
          <p:nvSpPr>
            <p:cNvPr id="50190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50191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50192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50193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50194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50195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50196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50197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8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9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0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1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2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3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4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5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6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50188" name="Text Box 28"/>
          <p:cNvSpPr txBox="1">
            <a:spLocks noChangeArrowheads="1"/>
          </p:cNvSpPr>
          <p:nvPr/>
        </p:nvSpPr>
        <p:spPr bwMode="auto">
          <a:xfrm>
            <a:off x="6592888" y="4138613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60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50189" name="Line 29"/>
          <p:cNvSpPr>
            <a:spLocks noChangeShapeType="1"/>
          </p:cNvSpPr>
          <p:nvPr/>
        </p:nvSpPr>
        <p:spPr bwMode="auto">
          <a:xfrm flipH="1">
            <a:off x="4383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5178" y="4491894"/>
            <a:ext cx="104775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7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FD81C0-BC7B-4AC7-8EB6-107E63533A0D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tr-TR" altLang="tr-TR" sz="3200" dirty="0" smtClean="0"/>
              <a:t>Örnek</a:t>
            </a:r>
            <a:endParaRPr lang="en-US" altLang="tr-TR" sz="3200" dirty="0" smtClean="0"/>
          </a:p>
        </p:txBody>
      </p:sp>
      <p:grpSp>
        <p:nvGrpSpPr>
          <p:cNvPr id="52228" name="Group 3"/>
          <p:cNvGrpSpPr>
            <a:grpSpLocks/>
          </p:cNvGrpSpPr>
          <p:nvPr/>
        </p:nvGrpSpPr>
        <p:grpSpPr bwMode="auto">
          <a:xfrm>
            <a:off x="1828800" y="1219200"/>
            <a:ext cx="3200400" cy="717550"/>
            <a:chOff x="192" y="768"/>
            <a:chExt cx="2016" cy="452"/>
          </a:xfrm>
        </p:grpSpPr>
        <p:grpSp>
          <p:nvGrpSpPr>
            <p:cNvPr id="52485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2489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90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91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92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93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94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95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96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7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8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9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0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1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2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3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4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5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86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87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88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828801" y="2025650"/>
            <a:ext cx="3230563" cy="717550"/>
            <a:chOff x="192" y="1344"/>
            <a:chExt cx="2035" cy="452"/>
          </a:xfrm>
        </p:grpSpPr>
        <p:grpSp>
          <p:nvGrpSpPr>
            <p:cNvPr id="5246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52468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69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70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71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72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73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74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75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6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7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8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9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0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1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2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3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4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65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66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67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828801" y="2832100"/>
            <a:ext cx="3230563" cy="749300"/>
            <a:chOff x="192" y="1900"/>
            <a:chExt cx="2035" cy="472"/>
          </a:xfrm>
        </p:grpSpPr>
        <p:grpSp>
          <p:nvGrpSpPr>
            <p:cNvPr id="52443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5244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4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4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5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5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5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5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5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4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4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4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828801" y="3657600"/>
            <a:ext cx="3230563" cy="717550"/>
            <a:chOff x="192" y="2304"/>
            <a:chExt cx="2035" cy="452"/>
          </a:xfrm>
        </p:grpSpPr>
        <p:grpSp>
          <p:nvGrpSpPr>
            <p:cNvPr id="52422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52426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27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28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29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30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31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32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33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4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5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6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7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8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9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0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1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2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23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24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25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828801" y="4495800"/>
            <a:ext cx="3230563" cy="717550"/>
            <a:chOff x="192" y="2832"/>
            <a:chExt cx="2035" cy="452"/>
          </a:xfrm>
        </p:grpSpPr>
        <p:grpSp>
          <p:nvGrpSpPr>
            <p:cNvPr id="52401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52405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06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07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08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09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10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11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12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3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4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5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6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7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8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9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0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1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02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03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04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828801" y="5302250"/>
            <a:ext cx="3230563" cy="749300"/>
            <a:chOff x="192" y="3340"/>
            <a:chExt cx="2035" cy="472"/>
          </a:xfrm>
        </p:grpSpPr>
        <p:grpSp>
          <p:nvGrpSpPr>
            <p:cNvPr id="52381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84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85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86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87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88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89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90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91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2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3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4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5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6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7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8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9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00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82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83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828801" y="6108700"/>
            <a:ext cx="3230563" cy="749300"/>
            <a:chOff x="192" y="3340"/>
            <a:chExt cx="2035" cy="472"/>
          </a:xfrm>
        </p:grpSpPr>
        <p:grpSp>
          <p:nvGrpSpPr>
            <p:cNvPr id="52361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62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63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6446838" y="1219200"/>
            <a:ext cx="3154362" cy="749300"/>
            <a:chOff x="3101" y="768"/>
            <a:chExt cx="1987" cy="472"/>
          </a:xfrm>
        </p:grpSpPr>
        <p:grpSp>
          <p:nvGrpSpPr>
            <p:cNvPr id="52341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52344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45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46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47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48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49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50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51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2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3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4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5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6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7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8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9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60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4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2</a:t>
              </a:r>
            </a:p>
          </p:txBody>
        </p:sp>
        <p:sp>
          <p:nvSpPr>
            <p:cNvPr id="5234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6446838" y="2025650"/>
            <a:ext cx="3154362" cy="749300"/>
            <a:chOff x="3101" y="1400"/>
            <a:chExt cx="1987" cy="472"/>
          </a:xfrm>
        </p:grpSpPr>
        <p:grpSp>
          <p:nvGrpSpPr>
            <p:cNvPr id="52321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52324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25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26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27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28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29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30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31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2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3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4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5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6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7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8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9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40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22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3</a:t>
              </a:r>
            </a:p>
          </p:txBody>
        </p:sp>
        <p:sp>
          <p:nvSpPr>
            <p:cNvPr id="52323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6446838" y="2832100"/>
            <a:ext cx="3154362" cy="749300"/>
            <a:chOff x="3101" y="2024"/>
            <a:chExt cx="1987" cy="472"/>
          </a:xfrm>
        </p:grpSpPr>
        <p:grpSp>
          <p:nvGrpSpPr>
            <p:cNvPr id="52301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52304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05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06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07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08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09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10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11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2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3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4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5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6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7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8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9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20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02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4</a:t>
              </a:r>
            </a:p>
          </p:txBody>
        </p:sp>
        <p:sp>
          <p:nvSpPr>
            <p:cNvPr id="52303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6446838" y="3657600"/>
            <a:ext cx="3154362" cy="749300"/>
            <a:chOff x="3101" y="2688"/>
            <a:chExt cx="1987" cy="472"/>
          </a:xfrm>
        </p:grpSpPr>
        <p:grpSp>
          <p:nvGrpSpPr>
            <p:cNvPr id="52281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52284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85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86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87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88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89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90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91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2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3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4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5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6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7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8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9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00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82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5</a:t>
              </a:r>
            </a:p>
          </p:txBody>
        </p:sp>
        <p:sp>
          <p:nvSpPr>
            <p:cNvPr id="52283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6446838" y="4495800"/>
            <a:ext cx="3154362" cy="749300"/>
            <a:chOff x="3101" y="3312"/>
            <a:chExt cx="1987" cy="472"/>
          </a:xfrm>
        </p:grpSpPr>
        <p:grpSp>
          <p:nvGrpSpPr>
            <p:cNvPr id="52261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52264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65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66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67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68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69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70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71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2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3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4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5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6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7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8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9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80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62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6</a:t>
              </a:r>
            </a:p>
          </p:txBody>
        </p:sp>
        <p:sp>
          <p:nvSpPr>
            <p:cNvPr id="52263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6446838" y="5302250"/>
            <a:ext cx="3230562" cy="1022350"/>
            <a:chOff x="3101" y="3340"/>
            <a:chExt cx="2035" cy="644"/>
          </a:xfrm>
        </p:grpSpPr>
        <p:grpSp>
          <p:nvGrpSpPr>
            <p:cNvPr id="52241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52244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45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46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47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48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49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50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51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2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3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4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5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6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7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8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9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60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42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7</a:t>
              </a:r>
            </a:p>
          </p:txBody>
        </p:sp>
        <p:sp>
          <p:nvSpPr>
            <p:cNvPr id="52243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021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A92A15-247F-4EAD-916B-5DE4B8EDFB86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Bubble Sort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/>
              <a:t> BUBBLESORT(A)</a:t>
            </a:r>
          </a:p>
          <a:p>
            <a:pPr eaLnBrk="1" hangingPunct="1">
              <a:buFontTx/>
              <a:buNone/>
            </a:pPr>
            <a:r>
              <a:rPr lang="en-US" altLang="tr-TR" sz="2400" dirty="0"/>
              <a:t>	</a:t>
            </a:r>
            <a:r>
              <a:rPr lang="en-US" altLang="tr-TR" sz="2400" b="1" dirty="0"/>
              <a:t>for</a:t>
            </a:r>
            <a:r>
              <a:rPr lang="en-US" altLang="tr-TR" sz="2400" dirty="0"/>
              <a:t> </a:t>
            </a:r>
            <a:r>
              <a:rPr lang="en-US" altLang="tr-TR" sz="2400" dirty="0" err="1"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grpSp>
        <p:nvGrpSpPr>
          <p:cNvPr id="54277" name="Group 4"/>
          <p:cNvGrpSpPr>
            <a:grpSpLocks/>
          </p:cNvGrpSpPr>
          <p:nvPr/>
        </p:nvGrpSpPr>
        <p:grpSpPr bwMode="auto">
          <a:xfrm>
            <a:off x="4038600" y="4481085"/>
            <a:ext cx="3200400" cy="717550"/>
            <a:chOff x="192" y="768"/>
            <a:chExt cx="2016" cy="452"/>
          </a:xfrm>
        </p:grpSpPr>
        <p:grpSp>
          <p:nvGrpSpPr>
            <p:cNvPr id="54280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4284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4285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4286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4287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4288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4289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4290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4291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2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3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4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5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6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7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8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9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300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4281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4282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4283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54278" name="Text Box 26"/>
          <p:cNvSpPr txBox="1">
            <a:spLocks noChangeArrowheads="1"/>
          </p:cNvSpPr>
          <p:nvPr/>
        </p:nvSpPr>
        <p:spPr bwMode="auto">
          <a:xfrm>
            <a:off x="4208462" y="4100086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4279" name="Line 27"/>
          <p:cNvSpPr>
            <a:spLocks noChangeShapeType="1"/>
          </p:cNvSpPr>
          <p:nvPr/>
        </p:nvSpPr>
        <p:spPr bwMode="auto">
          <a:xfrm>
            <a:off x="4565650" y="4308796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3969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624F13-612B-4A77-A304-9D5EF7A6CA7E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5494339" y="2825751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4741864" y="2373314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title"/>
          </p:nvPr>
        </p:nvSpPr>
        <p:spPr>
          <a:xfrm>
            <a:off x="455084" y="100013"/>
            <a:ext cx="10972800" cy="1036640"/>
          </a:xfrm>
        </p:spPr>
        <p:txBody>
          <a:bodyPr>
            <a:noAutofit/>
          </a:bodyPr>
          <a:lstStyle/>
          <a:p>
            <a:r>
              <a:rPr lang="en-US" altLang="tr-TR" sz="3600" dirty="0" smtClean="0"/>
              <a:t>Bubble-Sort </a:t>
            </a:r>
            <a:r>
              <a:rPr lang="tr-TR" altLang="tr-TR" sz="3600" dirty="0" smtClean="0"/>
              <a:t>Algoritmasının  Çalışma Zamanı </a:t>
            </a:r>
            <a:br>
              <a:rPr lang="tr-TR" altLang="tr-TR" sz="3600" dirty="0" smtClean="0"/>
            </a:br>
            <a:r>
              <a:rPr lang="tr-TR" altLang="tr-TR" sz="3600" dirty="0" smtClean="0"/>
              <a:t>(</a:t>
            </a:r>
            <a:r>
              <a:rPr lang="en-US" altLang="tr-TR" sz="3600" dirty="0" smtClean="0"/>
              <a:t>Running Time</a:t>
            </a:r>
            <a:r>
              <a:rPr lang="tr-TR" altLang="tr-TR" sz="3600" dirty="0" smtClean="0"/>
              <a:t>) Analizi</a:t>
            </a:r>
            <a:endParaRPr lang="en-US" altLang="tr-TR" sz="3600" dirty="0" smtClean="0"/>
          </a:p>
        </p:txBody>
      </p:sp>
      <p:sp>
        <p:nvSpPr>
          <p:cNvPr id="5632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481263" y="6084888"/>
            <a:ext cx="2754312" cy="62865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tr-TR" altLang="tr-TR" sz="2400" dirty="0" smtClean="0">
                <a:latin typeface="Comic Sans MS" panose="030F0702030302020204" pitchFamily="66" charset="0"/>
              </a:rPr>
              <a:t>Böylece, </a:t>
            </a:r>
            <a:r>
              <a:rPr lang="en-US" altLang="tr-TR" sz="2400" dirty="0" smtClean="0">
                <a:latin typeface="Comic Sans MS" panose="030F0702030302020204" pitchFamily="66" charset="0"/>
              </a:rPr>
              <a:t>T(n</a:t>
            </a:r>
            <a:r>
              <a:rPr lang="en-US" altLang="tr-TR" sz="2400" dirty="0">
                <a:latin typeface="Comic Sans MS" panose="030F0702030302020204" pitchFamily="66" charset="0"/>
              </a:rPr>
              <a:t>) =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tr-TR" sz="24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sp>
        <p:nvSpPr>
          <p:cNvPr id="56328" name="Rectangle 7"/>
          <p:cNvSpPr>
            <a:spLocks noChangeArrowheads="1"/>
          </p:cNvSpPr>
          <p:nvPr/>
        </p:nvSpPr>
        <p:spPr bwMode="auto">
          <a:xfrm>
            <a:off x="2093384" y="1059559"/>
            <a:ext cx="7696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>
                <a:solidFill>
                  <a:schemeClr val="tx1"/>
                </a:solidFill>
              </a:rPr>
              <a:t> BUBBLESORT(A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</a:t>
            </a:r>
            <a:r>
              <a:rPr lang="en-US" altLang="tr-TR" sz="2400" b="1" dirty="0">
                <a:solidFill>
                  <a:schemeClr val="tx1"/>
                </a:solidFill>
              </a:rPr>
              <a:t>for</a:t>
            </a:r>
            <a:r>
              <a:rPr lang="en-US" altLang="tr-TR" sz="2400" dirty="0">
                <a:solidFill>
                  <a:schemeClr val="tx1"/>
                </a:solidFill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olidFill>
                  <a:schemeClr val="tx1"/>
                </a:solidFill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1846264" y="3536951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56330" name="Rectangle 9"/>
          <p:cNvSpPr>
            <a:spLocks noChangeArrowheads="1"/>
          </p:cNvSpPr>
          <p:nvPr/>
        </p:nvSpPr>
        <p:spPr bwMode="auto">
          <a:xfrm>
            <a:off x="3035300" y="3536951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56331" name="Object 10"/>
          <p:cNvGraphicFramePr>
            <a:graphicFrameLocks noChangeAspect="1"/>
          </p:cNvGraphicFramePr>
          <p:nvPr/>
        </p:nvGraphicFramePr>
        <p:xfrm>
          <a:off x="4987926" y="3330576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888614" imgH="431613" progId="Equation.3">
                  <p:embed/>
                </p:oleObj>
              </mc:Choice>
              <mc:Fallback>
                <p:oleObj name="Equation" r:id="rId4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3330576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1"/>
          <p:cNvSpPr>
            <a:spLocks noChangeArrowheads="1"/>
          </p:cNvSpPr>
          <p:nvPr/>
        </p:nvSpPr>
        <p:spPr bwMode="auto">
          <a:xfrm>
            <a:off x="455136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6333" name="Text Box 12"/>
          <p:cNvSpPr txBox="1">
            <a:spLocks noChangeArrowheads="1"/>
          </p:cNvSpPr>
          <p:nvPr/>
        </p:nvSpPr>
        <p:spPr bwMode="auto">
          <a:xfrm>
            <a:off x="68310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4" name="Object 13"/>
          <p:cNvGraphicFramePr>
            <a:graphicFrameLocks noChangeAspect="1"/>
          </p:cNvGraphicFramePr>
          <p:nvPr/>
        </p:nvGraphicFramePr>
        <p:xfrm>
          <a:off x="7267576" y="3335339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698197" imgH="431613" progId="Equation.3">
                  <p:embed/>
                </p:oleObj>
              </mc:Choice>
              <mc:Fallback>
                <p:oleObj name="Equation" r:id="rId6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3335339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4"/>
          <p:cNvSpPr txBox="1">
            <a:spLocks noChangeArrowheads="1"/>
          </p:cNvSpPr>
          <p:nvPr/>
        </p:nvSpPr>
        <p:spPr bwMode="auto">
          <a:xfrm>
            <a:off x="86852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6" name="Object 15"/>
          <p:cNvGraphicFramePr>
            <a:graphicFrameLocks noChangeAspect="1"/>
          </p:cNvGraphicFramePr>
          <p:nvPr/>
        </p:nvGraphicFramePr>
        <p:xfrm>
          <a:off x="9288463" y="3259139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583947" imgH="431613" progId="Equation.3">
                  <p:embed/>
                </p:oleObj>
              </mc:Choice>
              <mc:Fallback>
                <p:oleObj name="Equation" r:id="rId8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3259139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6"/>
          <p:cNvSpPr>
            <a:spLocks noChangeArrowheads="1"/>
          </p:cNvSpPr>
          <p:nvPr/>
        </p:nvSpPr>
        <p:spPr bwMode="auto">
          <a:xfrm>
            <a:off x="2633663" y="4394201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56338" name="Rectangle 17"/>
          <p:cNvSpPr>
            <a:spLocks noChangeArrowheads="1"/>
          </p:cNvSpPr>
          <p:nvPr/>
        </p:nvSpPr>
        <p:spPr bwMode="auto">
          <a:xfrm>
            <a:off x="4046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tr-TR" baseline="-250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56339" name="Object 18"/>
          <p:cNvGraphicFramePr>
            <a:graphicFrameLocks noChangeAspect="1"/>
          </p:cNvGraphicFramePr>
          <p:nvPr/>
        </p:nvGraphicFramePr>
        <p:xfrm>
          <a:off x="6219825" y="4191001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0" imgW="583947" imgH="431613" progId="Equation.3">
                  <p:embed/>
                </p:oleObj>
              </mc:Choice>
              <mc:Fallback>
                <p:oleObj name="Equation" r:id="rId10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91001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728085" y="2384425"/>
            <a:ext cx="296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2000" dirty="0" smtClean="0">
                <a:sym typeface="Symbol" panose="05050102010706020507" pitchFamily="18" charset="2"/>
              </a:rPr>
              <a:t>Karşılaştırmalar</a:t>
            </a:r>
            <a:r>
              <a:rPr lang="en-US" altLang="tr-TR" sz="2000" dirty="0" smtClean="0"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3205164" y="2944814"/>
            <a:ext cx="2317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1600" dirty="0" err="1" smtClean="0">
                <a:solidFill>
                  <a:srgbClr val="CC0000"/>
                </a:solidFill>
                <a:sym typeface="Symbol" panose="05050102010706020507" pitchFamily="18" charset="2"/>
              </a:rPr>
              <a:t>Yerdeğiştirme</a:t>
            </a:r>
            <a:r>
              <a:rPr lang="en-US" altLang="tr-TR" sz="2000" dirty="0" smtClean="0">
                <a:solidFill>
                  <a:srgbClr val="CC0000"/>
                </a:solidFill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56342" name="Rectangle 24"/>
          <p:cNvSpPr>
            <a:spLocks noChangeArrowheads="1"/>
          </p:cNvSpPr>
          <p:nvPr/>
        </p:nvSpPr>
        <p:spPr bwMode="auto">
          <a:xfrm>
            <a:off x="6550669" y="1350965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3" name="Rectangle 25"/>
          <p:cNvSpPr>
            <a:spLocks noChangeArrowheads="1"/>
          </p:cNvSpPr>
          <p:nvPr/>
        </p:nvSpPr>
        <p:spPr bwMode="auto">
          <a:xfrm>
            <a:off x="9022556" y="1775996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4" name="Rectangle 26"/>
          <p:cNvSpPr>
            <a:spLocks noChangeArrowheads="1"/>
          </p:cNvSpPr>
          <p:nvPr/>
        </p:nvSpPr>
        <p:spPr bwMode="auto">
          <a:xfrm>
            <a:off x="7804151" y="2270126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sp>
        <p:nvSpPr>
          <p:cNvPr id="56345" name="Rectangle 27"/>
          <p:cNvSpPr>
            <a:spLocks noChangeArrowheads="1"/>
          </p:cNvSpPr>
          <p:nvPr/>
        </p:nvSpPr>
        <p:spPr bwMode="auto">
          <a:xfrm>
            <a:off x="9945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30413" y="4851537"/>
            <a:ext cx="591502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615CD4-070C-4F3C-89AA-9C1FCC0402C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92163"/>
          </a:xfrm>
        </p:spPr>
        <p:txBody>
          <a:bodyPr/>
          <a:lstStyle/>
          <a:p>
            <a:pPr algn="l" eaLnBrk="1" hangingPunct="1"/>
            <a:r>
              <a:rPr lang="en-US" altLang="tr-TR" dirty="0" smtClean="0"/>
              <a:t>Selection Sort 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2776" y="1157288"/>
            <a:ext cx="8340725" cy="5465762"/>
          </a:xfrm>
        </p:spPr>
        <p:txBody>
          <a:bodyPr/>
          <a:lstStyle/>
          <a:p>
            <a:pPr eaLnBrk="1" hangingPunct="1"/>
            <a:r>
              <a:rPr lang="tr-TR" altLang="tr-TR" dirty="0" smtClean="0"/>
              <a:t>İşletim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Dizideki en küçük elemanı bul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En küçük elemanı dizinin ilk elemanı ile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nin ikinci en küçük elemanını bul ve bunu dizinin ikinci indisindeki elemanla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 sıralanıncaya kadar bu işlemlere devam et.</a:t>
            </a:r>
            <a:endParaRPr lang="en-US" altLang="tr-TR" dirty="0" smtClean="0"/>
          </a:p>
          <a:p>
            <a:pPr eaLnBrk="1" hangingPunct="1"/>
            <a:r>
              <a:rPr lang="tr-TR" altLang="tr-TR" dirty="0" smtClean="0"/>
              <a:t>Dezavantaj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Çalışma zamanı, dizideki elemanların düzenine çok az bağlı, eleman sayısını artması durumunda çok maliyetli.</a:t>
            </a:r>
            <a:endParaRPr lang="en-US" altLang="tr-TR" dirty="0" smtClean="0"/>
          </a:p>
        </p:txBody>
      </p:sp>
    </p:spTree>
    <p:extLst>
      <p:ext uri="{BB962C8B-B14F-4D97-AF65-F5344CB8AC3E}">
        <p14:creationId xmlns:p14="http://schemas.microsoft.com/office/powerpoint/2010/main" val="108658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2AA32-6574-4C25-A2BE-49E69141FAA7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984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 dirty="0" smtClean="0"/>
              <a:t>Örnek:</a:t>
            </a:r>
            <a:endParaRPr lang="en-US" altLang="tr-TR" dirty="0" smtClean="0"/>
          </a:p>
        </p:txBody>
      </p:sp>
      <p:grpSp>
        <p:nvGrpSpPr>
          <p:cNvPr id="60420" name="Group 3"/>
          <p:cNvGrpSpPr>
            <a:grpSpLocks/>
          </p:cNvGrpSpPr>
          <p:nvPr/>
        </p:nvGrpSpPr>
        <p:grpSpPr bwMode="auto">
          <a:xfrm>
            <a:off x="2028826" y="1379538"/>
            <a:ext cx="3154363" cy="423862"/>
            <a:chOff x="221" y="912"/>
            <a:chExt cx="1987" cy="267"/>
          </a:xfrm>
        </p:grpSpPr>
        <p:sp>
          <p:nvSpPr>
            <p:cNvPr id="60554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55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56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57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58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59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60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61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2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3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4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5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6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7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8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9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70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4745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2028826" y="2032001"/>
            <a:ext cx="3154363" cy="423863"/>
            <a:chOff x="221" y="912"/>
            <a:chExt cx="1987" cy="267"/>
          </a:xfrm>
        </p:grpSpPr>
        <p:sp>
          <p:nvSpPr>
            <p:cNvPr id="60537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38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39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40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41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42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43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44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5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6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7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8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9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0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1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2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3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3833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2028826" y="2693988"/>
            <a:ext cx="3154363" cy="423862"/>
            <a:chOff x="221" y="912"/>
            <a:chExt cx="1987" cy="267"/>
          </a:xfrm>
        </p:grpSpPr>
        <p:sp>
          <p:nvSpPr>
            <p:cNvPr id="6052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2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2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2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2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2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2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2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4289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2028826" y="3367088"/>
            <a:ext cx="3154363" cy="423862"/>
            <a:chOff x="221" y="912"/>
            <a:chExt cx="1987" cy="267"/>
          </a:xfrm>
        </p:grpSpPr>
        <p:sp>
          <p:nvSpPr>
            <p:cNvPr id="60503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04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05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06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07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08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09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10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1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2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3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4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5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6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7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8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9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3836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6380163" y="2032001"/>
            <a:ext cx="3154362" cy="423863"/>
            <a:chOff x="221" y="912"/>
            <a:chExt cx="1987" cy="267"/>
          </a:xfrm>
        </p:grpSpPr>
        <p:sp>
          <p:nvSpPr>
            <p:cNvPr id="60486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87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88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89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90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91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92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93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4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5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6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7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8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9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0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1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2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8639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9107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6380163" y="1379538"/>
            <a:ext cx="3154362" cy="423862"/>
            <a:chOff x="221" y="912"/>
            <a:chExt cx="1987" cy="267"/>
          </a:xfrm>
        </p:grpSpPr>
        <p:sp>
          <p:nvSpPr>
            <p:cNvPr id="60469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70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71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72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73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74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75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76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7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8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9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0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1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2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3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4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5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6380163" y="2693988"/>
            <a:ext cx="3154362" cy="423862"/>
            <a:chOff x="221" y="912"/>
            <a:chExt cx="1987" cy="267"/>
          </a:xfrm>
        </p:grpSpPr>
        <p:sp>
          <p:nvSpPr>
            <p:cNvPr id="60452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53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54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55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56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57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58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59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0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1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2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3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4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5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6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7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8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9093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6380163" y="3367088"/>
            <a:ext cx="3154362" cy="423862"/>
            <a:chOff x="221" y="912"/>
            <a:chExt cx="1987" cy="267"/>
          </a:xfrm>
        </p:grpSpPr>
        <p:sp>
          <p:nvSpPr>
            <p:cNvPr id="6043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3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3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3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3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4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4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4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55789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7DB372-7596-4089-BAA7-3B0C84774409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Selection Sort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endParaRPr lang="en-US" altLang="tr-TR" dirty="0" smtClean="0">
              <a:solidFill>
                <a:schemeClr val="tx1"/>
              </a:solidFill>
            </a:endParaRPr>
          </a:p>
        </p:txBody>
      </p:sp>
      <p:grpSp>
        <p:nvGrpSpPr>
          <p:cNvPr id="62469" name="Group 4"/>
          <p:cNvGrpSpPr>
            <a:grpSpLocks/>
          </p:cNvGrpSpPr>
          <p:nvPr/>
        </p:nvGrpSpPr>
        <p:grpSpPr bwMode="auto">
          <a:xfrm>
            <a:off x="6937376" y="1808163"/>
            <a:ext cx="3154363" cy="423862"/>
            <a:chOff x="221" y="912"/>
            <a:chExt cx="1987" cy="267"/>
          </a:xfrm>
        </p:grpSpPr>
        <p:sp>
          <p:nvSpPr>
            <p:cNvPr id="62471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2472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2473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2474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2475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2476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2477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2478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79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0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1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2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3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4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5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6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7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62470" name="Oval 22"/>
          <p:cNvSpPr>
            <a:spLocks noChangeArrowheads="1"/>
          </p:cNvSpPr>
          <p:nvPr/>
        </p:nvSpPr>
        <p:spPr bwMode="auto">
          <a:xfrm>
            <a:off x="9653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87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77FAD8-9FFC-4BB4-AA26-CAF95F73C35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930526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3025776" y="4502151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681163" y="3629025"/>
            <a:ext cx="1905000" cy="1214438"/>
            <a:chOff x="99" y="2286"/>
            <a:chExt cx="1200" cy="765"/>
          </a:xfrm>
        </p:grpSpPr>
        <p:sp>
          <p:nvSpPr>
            <p:cNvPr id="64528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tr-TR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64529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64518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4572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tr-TR" dirty="0" smtClean="0"/>
              <a:t>Selection Sort</a:t>
            </a:r>
            <a:r>
              <a:rPr lang="tr-TR" altLang="tr-TR" dirty="0" smtClean="0"/>
              <a:t> Algoritmasının Analizi</a:t>
            </a:r>
            <a:endParaRPr lang="en-US" altLang="tr-TR" dirty="0" smtClean="0"/>
          </a:p>
        </p:txBody>
      </p:sp>
      <p:sp>
        <p:nvSpPr>
          <p:cNvPr id="645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828800" y="1166813"/>
            <a:ext cx="8229600" cy="53641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  </a:t>
            </a:r>
            <a:r>
              <a:rPr lang="en-US" altLang="tr-TR" b="1" dirty="0" smtClean="0">
                <a:solidFill>
                  <a:schemeClr val="tx1"/>
                </a:solidFill>
              </a:rPr>
              <a:t>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dirty="0" smtClean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7986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</a:rPr>
              <a:t> 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7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  <a:endParaRPr lang="en-US" altLang="tr-TR">
              <a:solidFill>
                <a:schemeClr val="tx1"/>
              </a:solidFill>
            </a:endParaRP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8904289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9007476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761669" imgH="304668" progId="Equation.3">
                  <p:embed/>
                </p:oleObj>
              </mc:Choice>
              <mc:Fallback>
                <p:oleObj name="Equation" r:id="rId6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6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9015413" y="5187951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761669" imgH="304668" progId="Equation.3">
                  <p:embed/>
                </p:oleObj>
              </mc:Choice>
              <mc:Fallback>
                <p:oleObj name="Equation" r:id="rId8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413" y="5187951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595438" y="4857750"/>
            <a:ext cx="1655762" cy="1214438"/>
            <a:chOff x="99" y="2286"/>
            <a:chExt cx="1043" cy="765"/>
          </a:xfrm>
        </p:grpSpPr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6452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aphicFrame>
        <p:nvGraphicFramePr>
          <p:cNvPr id="64525" name="Object 16"/>
          <p:cNvGraphicFramePr>
            <a:graphicFrameLocks noChangeAspect="1"/>
          </p:cNvGraphicFramePr>
          <p:nvPr/>
        </p:nvGraphicFramePr>
        <p:xfrm>
          <a:off x="1760538" y="6323014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5410200" imgH="444500" progId="Equation.DSMT4">
                  <p:embed/>
                </p:oleObj>
              </mc:Choice>
              <mc:Fallback>
                <p:oleObj name="Equation" r:id="rId10" imgW="541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6323014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2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418</Words>
  <Application>Microsoft Office PowerPoint</Application>
  <PresentationFormat>Geniş ekran</PresentationFormat>
  <Paragraphs>293</Paragraphs>
  <Slides>8</Slides>
  <Notes>8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Comic Sans MS</vt:lpstr>
      <vt:lpstr>Monotype Corsiva</vt:lpstr>
      <vt:lpstr>Symbol</vt:lpstr>
      <vt:lpstr>Office Teması</vt:lpstr>
      <vt:lpstr>Equation</vt:lpstr>
      <vt:lpstr>Bubble Sort</vt:lpstr>
      <vt:lpstr>Örnek</vt:lpstr>
      <vt:lpstr>Bubble Sort</vt:lpstr>
      <vt:lpstr>Bubble-Sort Algoritmasının  Çalışma Zamanı  (Running Time) Analizi</vt:lpstr>
      <vt:lpstr>Selection Sort </vt:lpstr>
      <vt:lpstr>Örnek:</vt:lpstr>
      <vt:lpstr>Selection Sort</vt:lpstr>
      <vt:lpstr>Selection Sort Algoritmasının Analiz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bble Sort</dc:title>
  <dc:creator>Toshiba</dc:creator>
  <cp:lastModifiedBy>Toshiba</cp:lastModifiedBy>
  <cp:revision>6</cp:revision>
  <cp:lastPrinted>2020-02-11T07:52:18Z</cp:lastPrinted>
  <dcterms:created xsi:type="dcterms:W3CDTF">2017-02-16T09:39:50Z</dcterms:created>
  <dcterms:modified xsi:type="dcterms:W3CDTF">2020-02-11T07:53:26Z</dcterms:modified>
</cp:coreProperties>
</file>